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3"/>
  </p:notesMasterIdLst>
  <p:sldIdLst>
    <p:sldId id="257" r:id="rId2"/>
    <p:sldId id="279" r:id="rId3"/>
    <p:sldId id="287" r:id="rId4"/>
    <p:sldId id="283" r:id="rId5"/>
    <p:sldId id="282" r:id="rId6"/>
    <p:sldId id="284" r:id="rId7"/>
    <p:sldId id="285" r:id="rId8"/>
    <p:sldId id="308" r:id="rId9"/>
    <p:sldId id="318" r:id="rId10"/>
    <p:sldId id="259" r:id="rId11"/>
    <p:sldId id="260" r:id="rId12"/>
    <p:sldId id="261" r:id="rId13"/>
    <p:sldId id="262" r:id="rId14"/>
    <p:sldId id="263" r:id="rId15"/>
    <p:sldId id="267" r:id="rId16"/>
    <p:sldId id="320" r:id="rId17"/>
    <p:sldId id="322" r:id="rId18"/>
    <p:sldId id="271" r:id="rId19"/>
    <p:sldId id="304" r:id="rId20"/>
    <p:sldId id="307" r:id="rId21"/>
    <p:sldId id="274" r:id="rId22"/>
    <p:sldId id="340" r:id="rId23"/>
    <p:sldId id="341" r:id="rId24"/>
    <p:sldId id="324" r:id="rId25"/>
    <p:sldId id="325" r:id="rId26"/>
    <p:sldId id="326" r:id="rId27"/>
    <p:sldId id="327" r:id="rId28"/>
    <p:sldId id="328" r:id="rId29"/>
    <p:sldId id="329" r:id="rId30"/>
    <p:sldId id="331" r:id="rId31"/>
    <p:sldId id="332" r:id="rId32"/>
    <p:sldId id="333" r:id="rId33"/>
    <p:sldId id="334" r:id="rId34"/>
    <p:sldId id="335" r:id="rId35"/>
    <p:sldId id="336" r:id="rId36"/>
    <p:sldId id="337" r:id="rId37"/>
    <p:sldId id="338" r:id="rId38"/>
    <p:sldId id="339" r:id="rId39"/>
    <p:sldId id="342" r:id="rId40"/>
    <p:sldId id="343" r:id="rId41"/>
    <p:sldId id="316" r:id="rId4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1"/>
    <p:restoredTop sz="95897"/>
  </p:normalViewPr>
  <p:slideViewPr>
    <p:cSldViewPr snapToGrid="0" snapToObjects="1">
      <p:cViewPr>
        <p:scale>
          <a:sx n="110" d="100"/>
          <a:sy n="110" d="100"/>
        </p:scale>
        <p:origin x="144" y="1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388C43-8F3A-D54E-8D9C-2C862352355E}" type="datetimeFigureOut">
              <a:rPr lang="en-US" smtClean="0"/>
              <a:t>2/15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033B6A-36E7-404A-8A6A-A476D3E16B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7487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arge discrepancies in the upper level compared with HIPPO.</a:t>
            </a:r>
            <a:r>
              <a:rPr lang="en-US" baseline="0" dirty="0" smtClean="0"/>
              <a:t> We need to figure out what processes contribute that differenc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49CF21-4320-7A43-A6AE-506670F15B6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9949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w</a:t>
            </a:r>
            <a:r>
              <a:rPr lang="en-US" baseline="0" dirty="0" smtClean="0"/>
              <a:t> </a:t>
            </a:r>
            <a:r>
              <a:rPr lang="en-US" dirty="0" smtClean="0"/>
              <a:t>running for one year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49CF21-4320-7A43-A6AE-506670F15B6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0617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2CB5D3-E42B-554D-8B57-E9D0B622ECE1}" type="slidenum">
              <a:rPr kumimoji="1" lang="zh-CN" altLang="en-US" smtClean="0"/>
              <a:t>3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021481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2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3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2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7006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2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9437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2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136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2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8731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2/15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8389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2/15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3318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2/15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7224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2/15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0409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2/15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2507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0D6E2-03CC-D04D-9A59-D95006BF3E18}" type="datetimeFigureOut">
              <a:rPr lang="en-US" smtClean="0"/>
              <a:t>2/15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9862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50D6E2-03CC-D04D-9A59-D95006BF3E18}" type="datetimeFigureOut">
              <a:rPr lang="en-US" smtClean="0"/>
              <a:t>2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09EED9-E7F2-9A43-87E3-37D8986E9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83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Relationship Id="rId3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Relationship Id="rId3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Relationship Id="rId3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Relationship Id="rId3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Relationship Id="rId3" Type="http://schemas.openxmlformats.org/officeDocument/2006/relationships/image" Target="../media/image5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tif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59.emf"/><Relationship Id="rId6" Type="http://schemas.openxmlformats.org/officeDocument/2006/relationships/image" Target="../media/image60.emf"/><Relationship Id="rId7" Type="http://schemas.openxmlformats.org/officeDocument/2006/relationships/image" Target="../media/image61.emf"/><Relationship Id="rId8" Type="http://schemas.openxmlformats.org/officeDocument/2006/relationships/image" Target="../media/image6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5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5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5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5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5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5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tif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tif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7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Thesis Outline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bstract</a:t>
            </a:r>
          </a:p>
          <a:p>
            <a:r>
              <a:rPr lang="en-US" dirty="0" smtClean="0"/>
              <a:t>Introduction</a:t>
            </a:r>
          </a:p>
          <a:p>
            <a:pPr lvl="1"/>
            <a:r>
              <a:rPr lang="en-US" dirty="0" smtClean="0"/>
              <a:t>BC effect on radiative forcing</a:t>
            </a:r>
          </a:p>
          <a:p>
            <a:pPr lvl="1"/>
            <a:r>
              <a:rPr lang="en-US" dirty="0" smtClean="0"/>
              <a:t>Model discrepancies due to arbitrary aging timescales</a:t>
            </a:r>
          </a:p>
          <a:p>
            <a:r>
              <a:rPr lang="en-US" dirty="0" smtClean="0"/>
              <a:t>Method</a:t>
            </a:r>
          </a:p>
          <a:p>
            <a:pPr lvl="1"/>
            <a:r>
              <a:rPr lang="en-US" dirty="0" smtClean="0"/>
              <a:t>Model Specifications</a:t>
            </a:r>
          </a:p>
          <a:p>
            <a:pPr lvl="1"/>
            <a:r>
              <a:rPr lang="en-US" dirty="0" smtClean="0"/>
              <a:t>Modal aerosol model and monolayer criterion;</a:t>
            </a:r>
          </a:p>
          <a:p>
            <a:pPr lvl="1"/>
            <a:r>
              <a:rPr lang="en-US" dirty="0" smtClean="0"/>
              <a:t>Aging timescales contributed by coagulation and condensation;</a:t>
            </a:r>
          </a:p>
          <a:p>
            <a:pPr lvl="2"/>
            <a:r>
              <a:rPr lang="en-US" dirty="0" err="1" smtClean="0"/>
              <a:t>PartMC</a:t>
            </a:r>
            <a:r>
              <a:rPr lang="en-US" dirty="0" smtClean="0"/>
              <a:t> parameterization</a:t>
            </a:r>
          </a:p>
          <a:p>
            <a:pPr lvl="2"/>
            <a:r>
              <a:rPr lang="en-US" dirty="0" smtClean="0"/>
              <a:t>Transfer rate from Modal</a:t>
            </a:r>
          </a:p>
        </p:txBody>
      </p:sp>
    </p:spTree>
    <p:extLst>
      <p:ext uri="{BB962C8B-B14F-4D97-AF65-F5344CB8AC3E}">
        <p14:creationId xmlns:p14="http://schemas.microsoft.com/office/powerpoint/2010/main" val="18247000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ion 1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619" y="93266"/>
            <a:ext cx="3974435" cy="2078434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063" y="2262521"/>
            <a:ext cx="4150783" cy="3759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3900" y="2262521"/>
            <a:ext cx="4279900" cy="388427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8691" y="1893189"/>
            <a:ext cx="850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March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292850" y="1800742"/>
            <a:ext cx="1593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eptemb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2523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ion 2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619" y="93266"/>
            <a:ext cx="3974435" cy="2078434"/>
          </a:xfrm>
        </p:spPr>
      </p:pic>
      <p:sp>
        <p:nvSpPr>
          <p:cNvPr id="7" name="TextBox 6"/>
          <p:cNvSpPr txBox="1"/>
          <p:nvPr/>
        </p:nvSpPr>
        <p:spPr>
          <a:xfrm>
            <a:off x="2288691" y="1893189"/>
            <a:ext cx="850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March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292850" y="1800742"/>
            <a:ext cx="1593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eptember</a:t>
            </a:r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946" y="2492374"/>
            <a:ext cx="3935753" cy="371183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8698" y="2495918"/>
            <a:ext cx="4076701" cy="3755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5043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ion 3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619" y="93266"/>
            <a:ext cx="3974435" cy="2078434"/>
          </a:xfrm>
        </p:spPr>
      </p:pic>
      <p:sp>
        <p:nvSpPr>
          <p:cNvPr id="7" name="TextBox 6"/>
          <p:cNvSpPr txBox="1"/>
          <p:nvPr/>
        </p:nvSpPr>
        <p:spPr>
          <a:xfrm>
            <a:off x="2288691" y="1893189"/>
            <a:ext cx="850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March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292850" y="1800742"/>
            <a:ext cx="1593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eptember</a:t>
            </a: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2407073"/>
            <a:ext cx="4076700" cy="372031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2800" y="2364851"/>
            <a:ext cx="4152900" cy="3867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9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ion 4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619" y="93266"/>
            <a:ext cx="3974435" cy="2078434"/>
          </a:xfrm>
        </p:spPr>
      </p:pic>
      <p:sp>
        <p:nvSpPr>
          <p:cNvPr id="7" name="TextBox 6"/>
          <p:cNvSpPr txBox="1"/>
          <p:nvPr/>
        </p:nvSpPr>
        <p:spPr>
          <a:xfrm>
            <a:off x="2288691" y="2165907"/>
            <a:ext cx="850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ch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237067" y="2155773"/>
            <a:ext cx="1593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eptember</a:t>
            </a:r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3293" y="2646919"/>
            <a:ext cx="3660949" cy="350073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960" y="2634173"/>
            <a:ext cx="3821822" cy="3513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4588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ion 5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619" y="93266"/>
            <a:ext cx="3974435" cy="2078434"/>
          </a:xfrm>
        </p:spPr>
      </p:pic>
      <p:sp>
        <p:nvSpPr>
          <p:cNvPr id="7" name="TextBox 6"/>
          <p:cNvSpPr txBox="1"/>
          <p:nvPr/>
        </p:nvSpPr>
        <p:spPr>
          <a:xfrm>
            <a:off x="2288691" y="2134489"/>
            <a:ext cx="850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March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292850" y="2042042"/>
            <a:ext cx="1593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eptember</a:t>
            </a:r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551" y="2651402"/>
            <a:ext cx="3886079" cy="360969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3820" y="2651402"/>
            <a:ext cx="4039938" cy="3712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7220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Arctic (average over the pole?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76400" y="1856934"/>
            <a:ext cx="1051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				      </a:t>
            </a:r>
            <a:r>
              <a:rPr lang="en-US" dirty="0"/>
              <a:t>	</a:t>
            </a:r>
            <a:r>
              <a:rPr lang="en-US" dirty="0" smtClean="0"/>
              <a:t>			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135" y="2344239"/>
            <a:ext cx="3903310" cy="37734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7713" y="564260"/>
            <a:ext cx="2634484" cy="3061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0955" y="2318823"/>
            <a:ext cx="4114800" cy="394557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96055" y="1949491"/>
            <a:ext cx="1051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March				      September</a:t>
            </a:r>
            <a:r>
              <a:rPr lang="en-US" dirty="0"/>
              <a:t>	</a:t>
            </a:r>
            <a:r>
              <a:rPr lang="en-US" dirty="0" smtClean="0"/>
              <a:t>		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86209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BC Wet Deposition Flux – happens only in accumulation mode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937143" y="1192192"/>
            <a:ext cx="8000028" cy="4966179"/>
            <a:chOff x="937143" y="1588562"/>
            <a:chExt cx="7747193" cy="4606733"/>
          </a:xfrm>
        </p:grpSpPr>
        <p:sp>
          <p:nvSpPr>
            <p:cNvPr id="12" name="TextBox 11"/>
            <p:cNvSpPr txBox="1"/>
            <p:nvPr/>
          </p:nvSpPr>
          <p:spPr>
            <a:xfrm>
              <a:off x="3338619" y="1639269"/>
              <a:ext cx="9748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arch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476425" y="1588562"/>
              <a:ext cx="12079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eptember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582064" y="2367494"/>
              <a:ext cx="592574" cy="3725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1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67825" y="3942294"/>
              <a:ext cx="592574" cy="3725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8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37143" y="5338795"/>
              <a:ext cx="1301892" cy="8565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elative </a:t>
              </a:r>
            </a:p>
            <a:p>
              <a:r>
                <a:rPr lang="en-US" dirty="0"/>
                <a:t>Differences</a:t>
              </a:r>
            </a:p>
            <a:p>
              <a:r>
                <a:rPr lang="en-US" dirty="0"/>
                <a:t>(</a:t>
              </a:r>
              <a:r>
                <a:rPr lang="en-US" dirty="0" smtClean="0"/>
                <a:t>L8-L1)/</a:t>
              </a:r>
              <a:r>
                <a:rPr lang="en-US" dirty="0"/>
                <a:t>L8</a:t>
              </a: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9258" y="4807007"/>
            <a:ext cx="3801792" cy="195849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7620" y="4858071"/>
            <a:ext cx="3717879" cy="190743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5024" y="1523248"/>
            <a:ext cx="3586811" cy="333482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9258" y="1523248"/>
            <a:ext cx="3612828" cy="3295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861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0321" y="1463450"/>
            <a:ext cx="3599874" cy="349111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7648" y="1506307"/>
            <a:ext cx="3652173" cy="339899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BC Dry Deposition Flux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588408" y="1192192"/>
            <a:ext cx="7348763" cy="2938985"/>
            <a:chOff x="1567825" y="1588562"/>
            <a:chExt cx="7116511" cy="2726265"/>
          </a:xfrm>
        </p:grpSpPr>
        <p:sp>
          <p:nvSpPr>
            <p:cNvPr id="12" name="TextBox 11"/>
            <p:cNvSpPr txBox="1"/>
            <p:nvPr/>
          </p:nvSpPr>
          <p:spPr>
            <a:xfrm>
              <a:off x="3338619" y="1639269"/>
              <a:ext cx="9748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arch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476425" y="1588562"/>
              <a:ext cx="12079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eptember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582064" y="2367494"/>
              <a:ext cx="592574" cy="3725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1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67825" y="3942294"/>
              <a:ext cx="592574" cy="3725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8</a:t>
              </a:r>
              <a:endParaRPr lang="en-US" dirty="0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5002" y="4780921"/>
            <a:ext cx="3826845" cy="197290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2688" y="4838793"/>
            <a:ext cx="3820401" cy="199063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937143" y="5235042"/>
            <a:ext cx="1344380" cy="923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lative </a:t>
            </a:r>
          </a:p>
          <a:p>
            <a:r>
              <a:rPr lang="en-US" dirty="0"/>
              <a:t>Differences</a:t>
            </a:r>
          </a:p>
          <a:p>
            <a:r>
              <a:rPr lang="en-US" dirty="0"/>
              <a:t>(</a:t>
            </a:r>
            <a:r>
              <a:rPr lang="en-US" dirty="0" smtClean="0"/>
              <a:t>L8-L1)/</a:t>
            </a:r>
            <a:r>
              <a:rPr lang="en-US" dirty="0"/>
              <a:t>L8</a:t>
            </a:r>
          </a:p>
        </p:txBody>
      </p:sp>
    </p:spTree>
    <p:extLst>
      <p:ext uri="{BB962C8B-B14F-4D97-AF65-F5344CB8AC3E}">
        <p14:creationId xmlns:p14="http://schemas.microsoft.com/office/powerpoint/2010/main" val="1180877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BC Ratio</a:t>
            </a:r>
            <a:r>
              <a:rPr lang="en-US" dirty="0">
                <a:solidFill>
                  <a:srgbClr val="C00000"/>
                </a:solidFill>
              </a:rPr>
              <a:t>: </a:t>
            </a:r>
            <a:r>
              <a:rPr lang="en-US" dirty="0" smtClean="0">
                <a:solidFill>
                  <a:srgbClr val="C00000"/>
                </a:solidFill>
              </a:rPr>
              <a:t>Accumulation/Total – 992hPa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1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01700" y="2590800"/>
            <a:ext cx="73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L1</a:t>
            </a:r>
            <a:endParaRPr lang="en-US" sz="32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838200" y="4613525"/>
            <a:ext cx="73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L8</a:t>
            </a:r>
            <a:endParaRPr lang="en-US" sz="3200" b="1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8178" y="1693527"/>
            <a:ext cx="5352288" cy="465124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5637" y="1676559"/>
            <a:ext cx="5120640" cy="469392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773347" y="1321356"/>
            <a:ext cx="6690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ch					Septemb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62184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Interstitial Aerosol Diameter – 992hPa, March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6925" y="1690688"/>
            <a:ext cx="8091488" cy="416003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7869" y="5822143"/>
            <a:ext cx="4114800" cy="4953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5822143"/>
            <a:ext cx="4521200" cy="4699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295400" y="1383731"/>
            <a:ext cx="10058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		</a:t>
            </a:r>
            <a:r>
              <a:rPr lang="en-US" dirty="0" smtClean="0"/>
              <a:t>Accumulation	</a:t>
            </a:r>
            <a:r>
              <a:rPr lang="zh-CN" altLang="en-US" dirty="0" smtClean="0"/>
              <a:t>                      </a:t>
            </a:r>
            <a:r>
              <a:rPr lang="en-US" dirty="0" smtClean="0"/>
              <a:t>	</a:t>
            </a:r>
            <a:r>
              <a:rPr lang="zh-CN" altLang="en-US" dirty="0" smtClean="0"/>
              <a:t>          </a:t>
            </a:r>
            <a:r>
              <a:rPr lang="en-US" altLang="zh-CN" dirty="0" smtClean="0"/>
              <a:t>Primary</a:t>
            </a:r>
            <a:r>
              <a:rPr lang="zh-CN" altLang="en-US" dirty="0" smtClean="0"/>
              <a:t>   </a:t>
            </a:r>
            <a:r>
              <a:rPr lang="en-US" dirty="0" smtClean="0"/>
              <a:t>Carb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088547" y="-937549"/>
            <a:ext cx="18473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83494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lot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lots</a:t>
            </a:r>
          </a:p>
          <a:p>
            <a:pPr lvl="1"/>
            <a:r>
              <a:rPr lang="en-US" dirty="0" smtClean="0"/>
              <a:t>BC emissions(March and September for year 2010).</a:t>
            </a:r>
          </a:p>
          <a:p>
            <a:pPr lvl="1"/>
            <a:r>
              <a:rPr lang="en-US" dirty="0" smtClean="0"/>
              <a:t>BC initial conditions.</a:t>
            </a:r>
          </a:p>
          <a:p>
            <a:pPr lvl="1"/>
            <a:r>
              <a:rPr lang="en-US" dirty="0"/>
              <a:t>Sensitivity on </a:t>
            </a:r>
            <a:r>
              <a:rPr lang="en-US" dirty="0" smtClean="0"/>
              <a:t>the number </a:t>
            </a:r>
            <a:r>
              <a:rPr lang="en-US" dirty="0"/>
              <a:t>of monolayers (offline meteorology)</a:t>
            </a:r>
          </a:p>
          <a:p>
            <a:pPr lvl="2"/>
            <a:r>
              <a:rPr lang="en-US" dirty="0" smtClean="0"/>
              <a:t>horizontal profiles</a:t>
            </a:r>
          </a:p>
          <a:p>
            <a:pPr lvl="2"/>
            <a:r>
              <a:rPr lang="en-US" dirty="0" smtClean="0"/>
              <a:t>vertical profiles(source </a:t>
            </a:r>
            <a:r>
              <a:rPr lang="en-US" dirty="0"/>
              <a:t>region &amp; distant region &amp; Arctic region) </a:t>
            </a:r>
            <a:endParaRPr lang="en-US" dirty="0" smtClean="0"/>
          </a:p>
          <a:p>
            <a:pPr lvl="2"/>
            <a:r>
              <a:rPr lang="en-US" dirty="0"/>
              <a:t>Deposition Flux (dry &amp; wet</a:t>
            </a:r>
            <a:r>
              <a:rPr lang="en-US" dirty="0" smtClean="0"/>
              <a:t>)</a:t>
            </a:r>
            <a:endParaRPr lang="en-US" dirty="0"/>
          </a:p>
          <a:p>
            <a:pPr lvl="2"/>
            <a:r>
              <a:rPr lang="en-US" dirty="0"/>
              <a:t>Mixing state </a:t>
            </a:r>
            <a:r>
              <a:rPr lang="en-US" dirty="0" smtClean="0"/>
              <a:t>analysis—SP2 </a:t>
            </a:r>
            <a:r>
              <a:rPr lang="en-US" dirty="0"/>
              <a:t>papers, Volume fraction observed by SP2</a:t>
            </a:r>
          </a:p>
          <a:p>
            <a:pPr lvl="2"/>
            <a:r>
              <a:rPr lang="en-US" dirty="0" smtClean="0"/>
              <a:t>Monolayer </a:t>
            </a:r>
            <a:r>
              <a:rPr lang="en-US" dirty="0"/>
              <a:t>effect on radiative forcing (Arctic region</a:t>
            </a:r>
            <a:r>
              <a:rPr lang="en-US" dirty="0" smtClean="0"/>
              <a:t>)</a:t>
            </a:r>
            <a:endParaRPr lang="en-US" dirty="0"/>
          </a:p>
          <a:p>
            <a:pPr lvl="1"/>
            <a:r>
              <a:rPr lang="en-US" dirty="0"/>
              <a:t>Model </a:t>
            </a:r>
            <a:r>
              <a:rPr lang="en-US" dirty="0" err="1"/>
              <a:t>v.s</a:t>
            </a:r>
            <a:r>
              <a:rPr lang="en-US" dirty="0"/>
              <a:t>. </a:t>
            </a:r>
            <a:r>
              <a:rPr lang="en-US" dirty="0" err="1"/>
              <a:t>PartMC</a:t>
            </a:r>
            <a:r>
              <a:rPr lang="en-US" dirty="0"/>
              <a:t> aging </a:t>
            </a:r>
            <a:r>
              <a:rPr lang="en-US" dirty="0" smtClean="0"/>
              <a:t>timescales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77211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Geometric Mean Diameter - March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5544" y="1987669"/>
            <a:ext cx="4693109" cy="4351338"/>
          </a:xfrm>
        </p:spPr>
      </p:pic>
      <p:sp>
        <p:nvSpPr>
          <p:cNvPr id="5" name="TextBox 4"/>
          <p:cNvSpPr txBox="1"/>
          <p:nvPr/>
        </p:nvSpPr>
        <p:spPr>
          <a:xfrm>
            <a:off x="8175584" y="5185458"/>
            <a:ext cx="4861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um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2112036" y="2895897"/>
            <a:ext cx="204311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cumulation mode</a:t>
            </a:r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rimary carbon mo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49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3515" y="2219682"/>
            <a:ext cx="4716549" cy="4330497"/>
          </a:xfrm>
          <a:prstGeom prst="rect">
            <a:avLst/>
          </a:prstGeom>
        </p:spPr>
      </p:pic>
      <p:pic>
        <p:nvPicPr>
          <p:cNvPr id="15" name="Content Placeholder 1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581" y="2209262"/>
            <a:ext cx="4715360" cy="4351338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8965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C00000"/>
                </a:solidFill>
              </a:rPr>
              <a:t>For comparison with SP2 measurements need to focus on diameter range 90 nm - 400 nm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00771" y="5582036"/>
            <a:ext cx="514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%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157409" y="1422181"/>
            <a:ext cx="80867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Mass Fraction </a:t>
            </a:r>
            <a:r>
              <a:rPr lang="en-US" sz="2000" dirty="0"/>
              <a:t>Corresponding to SP2 Measurement Range (90nm – 400 nm) </a:t>
            </a:r>
            <a:r>
              <a:rPr lang="en-US" sz="2000" dirty="0" smtClean="0"/>
              <a:t>March (using offline meteorology) – 992hPa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271661" y="2953770"/>
            <a:ext cx="204311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cumulation mode</a:t>
            </a:r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rimary carbon mod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21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1468095" y="5582036"/>
            <a:ext cx="514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%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314774" y="3830933"/>
            <a:ext cx="2485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ccu</a:t>
            </a:r>
            <a:r>
              <a:rPr lang="en-US" dirty="0" smtClean="0"/>
              <a:t>(90-400)/total </a:t>
            </a:r>
            <a:r>
              <a:rPr lang="en-US" dirty="0" err="1"/>
              <a:t>A</a:t>
            </a:r>
            <a:r>
              <a:rPr lang="en-US" dirty="0" err="1" smtClean="0"/>
              <a:t>ccu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200271" y="5951368"/>
            <a:ext cx="2485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c(90-400)/total Pc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243849" y="3830933"/>
            <a:ext cx="30002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ccu</a:t>
            </a:r>
            <a:r>
              <a:rPr lang="en-US" dirty="0" smtClean="0"/>
              <a:t>(90-400)/total(90-400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343613" y="5905339"/>
            <a:ext cx="30002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c(90-400)/total(90-40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91401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Geometric Mean Diameter - September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75584" y="5185458"/>
            <a:ext cx="4861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um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2112036" y="2895897"/>
            <a:ext cx="204311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cumulation mode</a:t>
            </a:r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rimary carbon mode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2657" y="1987669"/>
            <a:ext cx="4622270" cy="4351338"/>
          </a:xfrm>
        </p:spPr>
      </p:pic>
    </p:spTree>
    <p:extLst>
      <p:ext uri="{BB962C8B-B14F-4D97-AF65-F5344CB8AC3E}">
        <p14:creationId xmlns:p14="http://schemas.microsoft.com/office/powerpoint/2010/main" val="16530059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9421" y="2201872"/>
            <a:ext cx="4722881" cy="4366117"/>
          </a:xfrm>
          <a:prstGeom prst="rect">
            <a:avLst/>
          </a:prstGeom>
        </p:spPr>
      </p:pic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0509" y="2187574"/>
            <a:ext cx="4734528" cy="4351338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8965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C00000"/>
                </a:solidFill>
              </a:rPr>
              <a:t>For comparison with SP2 measurements need to focus on diameter range 90 nm - 400 nm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00771" y="5582036"/>
            <a:ext cx="514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%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157409" y="1422181"/>
            <a:ext cx="80867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Mass Fraction </a:t>
            </a:r>
            <a:r>
              <a:rPr lang="en-US" sz="2000" dirty="0"/>
              <a:t>Corresponding to SP2 Measurement Range (90nm – 400 nm) </a:t>
            </a:r>
            <a:r>
              <a:rPr lang="en-US" sz="2000" dirty="0" smtClean="0"/>
              <a:t>September (using offline meteorology) – 992hPa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271661" y="2953770"/>
            <a:ext cx="204311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cumulation mode</a:t>
            </a:r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rimary carbon mod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23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1468095" y="5582036"/>
            <a:ext cx="514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%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314774" y="3830933"/>
            <a:ext cx="2485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ccu</a:t>
            </a:r>
            <a:r>
              <a:rPr lang="en-US" dirty="0" smtClean="0"/>
              <a:t>(90-400)/total </a:t>
            </a:r>
            <a:r>
              <a:rPr lang="en-US" dirty="0" err="1"/>
              <a:t>A</a:t>
            </a:r>
            <a:r>
              <a:rPr lang="en-US" dirty="0" err="1" smtClean="0"/>
              <a:t>ccu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200271" y="5951368"/>
            <a:ext cx="2485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c(90-400)/total Pc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243849" y="3830933"/>
            <a:ext cx="30002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ccu</a:t>
            </a:r>
            <a:r>
              <a:rPr lang="en-US" dirty="0" smtClean="0"/>
              <a:t>(90-400)/total(90-400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343613" y="5905339"/>
            <a:ext cx="30002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c(90-400)/total(90-40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96695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Radiative forcing (net </a:t>
            </a:r>
            <a:r>
              <a:rPr lang="en-US" dirty="0" smtClean="0">
                <a:solidFill>
                  <a:srgbClr val="C00000"/>
                </a:solidFill>
              </a:rPr>
              <a:t>solar shortwave </a:t>
            </a:r>
            <a:r>
              <a:rPr lang="en-US" dirty="0">
                <a:solidFill>
                  <a:srgbClr val="C00000"/>
                </a:solidFill>
              </a:rPr>
              <a:t>– net </a:t>
            </a:r>
            <a:r>
              <a:rPr lang="en-US" dirty="0" err="1">
                <a:solidFill>
                  <a:srgbClr val="C00000"/>
                </a:solidFill>
              </a:rPr>
              <a:t>longwave</a:t>
            </a:r>
            <a:r>
              <a:rPr lang="en-US" dirty="0">
                <a:solidFill>
                  <a:srgbClr val="C00000"/>
                </a:solidFill>
              </a:rPr>
              <a:t> at the top of the model</a:t>
            </a:r>
            <a:r>
              <a:rPr lang="en-US" dirty="0" smtClean="0">
                <a:solidFill>
                  <a:srgbClr val="C00000"/>
                </a:solidFill>
              </a:rPr>
              <a:t>)---March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4105" y="2226957"/>
            <a:ext cx="5303020" cy="3313125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6190" y="2296369"/>
            <a:ext cx="5039810" cy="317429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19216" y="1815469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8-monolaye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17276" y="1788514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1-monolay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25007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Polar Map for Arctic Region -- </a:t>
            </a:r>
            <a:r>
              <a:rPr lang="en-US" dirty="0" smtClean="0">
                <a:solidFill>
                  <a:srgbClr val="C00000"/>
                </a:solidFill>
              </a:rPr>
              <a:t>March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2259" y="1830452"/>
            <a:ext cx="3943752" cy="43291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9775" y="1690688"/>
            <a:ext cx="4348545" cy="451907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61340" y="1418128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8-monolaye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499988" y="1368023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1-monolay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33596" y="6107267"/>
            <a:ext cx="10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W/m2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9986943" y="6168786"/>
            <a:ext cx="10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W/m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0449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Radiative forcing (net solar – net </a:t>
            </a:r>
            <a:r>
              <a:rPr lang="en-US" dirty="0" err="1" smtClean="0">
                <a:solidFill>
                  <a:srgbClr val="C00000"/>
                </a:solidFill>
              </a:rPr>
              <a:t>longwave</a:t>
            </a:r>
            <a:r>
              <a:rPr lang="en-US" dirty="0" smtClean="0">
                <a:solidFill>
                  <a:srgbClr val="C00000"/>
                </a:solidFill>
              </a:rPr>
              <a:t> at the top of the model)---September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04605" y="5741131"/>
            <a:ext cx="10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W/m2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496066" y="1780744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8-monolay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288691" y="5716127"/>
            <a:ext cx="10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W/m2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294126" y="1753789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1-monolayer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974380" y="5925797"/>
            <a:ext cx="29188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verage: 0.46 W/m2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772440" y="5939068"/>
            <a:ext cx="29188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verage: -1.44 W/m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26</a:t>
            </a:fld>
            <a:endParaRPr lang="en-US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632" y="2394708"/>
            <a:ext cx="5238335" cy="3257621"/>
          </a:xfr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6086" y="2419693"/>
            <a:ext cx="5310529" cy="3222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800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olar Map for Arctic Region -- September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96066" y="1394978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8-monolaye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708334" y="1368023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1-monolay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41942" y="6107267"/>
            <a:ext cx="10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W/m2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195289" y="6168786"/>
            <a:ext cx="10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W/m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27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7630" y="1807965"/>
            <a:ext cx="3865939" cy="424354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6812" y="1871326"/>
            <a:ext cx="4026520" cy="4309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7722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Annual Radiative Forcing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79130" y="6123007"/>
            <a:ext cx="2858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an: 0.4841237 W/m2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51949" y="6134582"/>
            <a:ext cx="30557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Mean: 0.1831706 W/m2</a:t>
            </a:r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5949" y="2048452"/>
            <a:ext cx="5501672" cy="34572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240" y="2065553"/>
            <a:ext cx="5559666" cy="344017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496066" y="1394978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8-monolaye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708334" y="1368023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1-monolay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38623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8984" y="1734309"/>
            <a:ext cx="8252749" cy="4434477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871537" y="21723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Polar Map for Arctic Region - Annual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60664" y="1327371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8-monolaye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934191" y="1364977"/>
            <a:ext cx="239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1-monolay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41942" y="6107267"/>
            <a:ext cx="10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W/m2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195289" y="6168786"/>
            <a:ext cx="10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W/m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045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Result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40429"/>
            <a:ext cx="10515600" cy="4875213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results:</a:t>
            </a:r>
          </a:p>
          <a:p>
            <a:pPr lvl="1"/>
            <a:r>
              <a:rPr lang="en-US" altLang="zh-CN" sz="2400" dirty="0" smtClean="0"/>
              <a:t>Sensitivity analysis of BC burden</a:t>
            </a:r>
            <a:endParaRPr lang="zh-CN" altLang="en-US" sz="2400" dirty="0" smtClean="0"/>
          </a:p>
          <a:p>
            <a:pPr lvl="2"/>
            <a:r>
              <a:rPr lang="en-US" dirty="0" smtClean="0"/>
              <a:t>Simulated </a:t>
            </a:r>
            <a:r>
              <a:rPr lang="en-US" dirty="0"/>
              <a:t>BC burden is most sensitive to the choices of aging criterion in the high-latitude regions, with maximum differences in the annually averaged BC mixing ratio of 16% near the surface. </a:t>
            </a:r>
            <a:endParaRPr lang="en-US" dirty="0" smtClean="0"/>
          </a:p>
          <a:p>
            <a:pPr lvl="2"/>
            <a:r>
              <a:rPr lang="en-US" dirty="0"/>
              <a:t>BC vertical </a:t>
            </a:r>
            <a:r>
              <a:rPr lang="en-US" dirty="0" smtClean="0"/>
              <a:t>distributions show </a:t>
            </a:r>
            <a:r>
              <a:rPr lang="en-US" dirty="0"/>
              <a:t>larger relative differences when it is further from the source regions. </a:t>
            </a:r>
            <a:r>
              <a:rPr lang="en-US" dirty="0" smtClean="0"/>
              <a:t>The differences can be the largest at </a:t>
            </a:r>
            <a:r>
              <a:rPr lang="en-US" dirty="0"/>
              <a:t>high altitudes for </a:t>
            </a:r>
            <a:r>
              <a:rPr lang="en-US" dirty="0" smtClean="0"/>
              <a:t>some regions</a:t>
            </a:r>
            <a:r>
              <a:rPr lang="en-US" dirty="0"/>
              <a:t> </a:t>
            </a:r>
            <a:r>
              <a:rPr lang="en-US" dirty="0" smtClean="0"/>
              <a:t>close to the Arctic.</a:t>
            </a:r>
            <a:endParaRPr lang="en-US" sz="2000" b="1" dirty="0"/>
          </a:p>
          <a:p>
            <a:pPr lvl="2"/>
            <a:r>
              <a:rPr lang="en-US" dirty="0" smtClean="0"/>
              <a:t>The annual radiative forcing in the Arctic is higher when using 8 monolayers than using 1 monolayer by e.g. 20% (needs to be estimated).</a:t>
            </a:r>
          </a:p>
          <a:p>
            <a:pPr lvl="1"/>
            <a:r>
              <a:rPr lang="en-US" dirty="0" smtClean="0"/>
              <a:t>Process analysis of BC aging.</a:t>
            </a:r>
          </a:p>
          <a:p>
            <a:pPr marL="1200150" lvl="2" indent="-285750">
              <a:buFont typeface="Arial" charset="0"/>
              <a:buChar char="•"/>
            </a:pPr>
            <a:r>
              <a:rPr lang="en-US" altLang="zh-CN" dirty="0" smtClean="0"/>
              <a:t>Condensation of SOA and sulfate </a:t>
            </a:r>
            <a:r>
              <a:rPr lang="en-US" altLang="zh-CN" dirty="0"/>
              <a:t>plays a dominating role.</a:t>
            </a:r>
          </a:p>
          <a:p>
            <a:pPr marL="1200150" lvl="2" indent="-285750">
              <a:buFont typeface="Arial" charset="0"/>
              <a:buChar char="•"/>
            </a:pPr>
            <a:r>
              <a:rPr lang="en-US" altLang="zh-CN" dirty="0"/>
              <a:t>Aging timescales range from less than one hour to several days</a:t>
            </a:r>
            <a:r>
              <a:rPr lang="en-US" altLang="zh-CN" dirty="0" smtClean="0"/>
              <a:t>.</a:t>
            </a:r>
          </a:p>
          <a:p>
            <a:pPr marL="1200150" lvl="2" indent="-285750">
              <a:buFont typeface="Arial" charset="0"/>
              <a:buChar char="•"/>
            </a:pPr>
            <a:r>
              <a:rPr lang="en-US" altLang="zh-CN" dirty="0"/>
              <a:t>MAM4 </a:t>
            </a:r>
            <a:r>
              <a:rPr lang="en-US" altLang="zh-CN" dirty="0" smtClean="0"/>
              <a:t>aging timescales broadly consistent with </a:t>
            </a:r>
            <a:r>
              <a:rPr lang="en-US" altLang="zh-CN" dirty="0" err="1" smtClean="0"/>
              <a:t>PartMC</a:t>
            </a:r>
            <a:r>
              <a:rPr lang="en-US" altLang="zh-CN" dirty="0" smtClean="0"/>
              <a:t> MOSAIC </a:t>
            </a:r>
            <a:r>
              <a:rPr lang="en-US" altLang="zh-CN" dirty="0"/>
              <a:t>aging </a:t>
            </a:r>
            <a:r>
              <a:rPr lang="en-US" altLang="zh-CN" dirty="0" smtClean="0"/>
              <a:t>timescales.</a:t>
            </a:r>
            <a:endParaRPr lang="zh-CN" altLang="en-US" dirty="0"/>
          </a:p>
          <a:p>
            <a:pPr marL="1200150" lvl="2" indent="-285750">
              <a:buFont typeface="Arial" charset="0"/>
              <a:buChar char="•"/>
            </a:pPr>
            <a:r>
              <a:rPr lang="en-US" dirty="0" smtClean="0"/>
              <a:t>When </a:t>
            </a:r>
            <a:r>
              <a:rPr lang="en-US" dirty="0"/>
              <a:t>using an 8-monolayer sulfate criterion, the aging timescales have the closest linear-regression slope to 1 and the highest R</a:t>
            </a:r>
            <a:r>
              <a:rPr lang="en-US" baseline="30000" dirty="0"/>
              <a:t>2</a:t>
            </a:r>
            <a:r>
              <a:rPr lang="en-US" dirty="0"/>
              <a:t> value among four sensitivity cases. </a:t>
            </a:r>
            <a:endParaRPr lang="en-US" dirty="0" smtClean="0"/>
          </a:p>
          <a:p>
            <a:pPr marL="742950" lvl="1" indent="-285750">
              <a:buFont typeface="Arial" charset="0"/>
              <a:buChar char="•"/>
            </a:pPr>
            <a:r>
              <a:rPr lang="en-US" dirty="0" smtClean="0"/>
              <a:t>Comparing modeled BC burden with SP2 data</a:t>
            </a:r>
          </a:p>
          <a:p>
            <a:pPr lvl="2"/>
            <a:r>
              <a:rPr lang="en-US" sz="2200" dirty="0"/>
              <a:t>SP2 can capture most of BC in accumulation mode (internally mixed) when it is close to source regions</a:t>
            </a:r>
            <a:r>
              <a:rPr lang="en-US" sz="2200" dirty="0" smtClean="0"/>
              <a:t>.</a:t>
            </a:r>
          </a:p>
          <a:p>
            <a:pPr lvl="2"/>
            <a:r>
              <a:rPr lang="en-US" sz="2200" dirty="0"/>
              <a:t>In the </a:t>
            </a:r>
            <a:r>
              <a:rPr lang="en-US" sz="2200" dirty="0" smtClean="0"/>
              <a:t>Arctic, most </a:t>
            </a:r>
            <a:r>
              <a:rPr lang="en-US" sz="2200" dirty="0"/>
              <a:t>of BC detected by SP2 measurements is externally mixed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Comparison of Aging Timescales from </a:t>
            </a:r>
            <a:r>
              <a:rPr lang="en-US" dirty="0" err="1" smtClean="0">
                <a:solidFill>
                  <a:srgbClr val="C00000"/>
                </a:solidFill>
              </a:rPr>
              <a:t>CAMchem</a:t>
            </a:r>
            <a:r>
              <a:rPr lang="en-US" dirty="0" smtClean="0">
                <a:solidFill>
                  <a:srgbClr val="C00000"/>
                </a:solidFill>
              </a:rPr>
              <a:t> and Laura’s Parameterizatio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T</a:t>
            </a:r>
            <a:r>
              <a:rPr lang="en-US" altLang="zh-CN" dirty="0" smtClean="0"/>
              <a:t>imescale </a:t>
            </a:r>
            <a:r>
              <a:rPr lang="en-US" altLang="zh-CN" dirty="0"/>
              <a:t>of BC aging </a:t>
            </a:r>
            <a:r>
              <a:rPr lang="en-US" altLang="zh-CN" dirty="0" smtClean="0"/>
              <a:t>based on </a:t>
            </a:r>
            <a:r>
              <a:rPr lang="en-US" altLang="zh-CN" dirty="0" err="1" smtClean="0"/>
              <a:t>PartMC</a:t>
            </a:r>
            <a:r>
              <a:rPr lang="en-US" altLang="zh-CN" dirty="0" smtClean="0"/>
              <a:t>-MOSAIC simulations (Fierce et al., BAMS 2016):</a:t>
            </a:r>
            <a:endParaRPr lang="en-US" altLang="zh-CN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09646" y="3666951"/>
            <a:ext cx="941914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2800" i="1" dirty="0" err="1"/>
              <a:t>I</a:t>
            </a:r>
            <a:r>
              <a:rPr lang="en-US" sz="2800" baseline="-25000" dirty="0" err="1"/>
              <a:t>cond</a:t>
            </a:r>
            <a:r>
              <a:rPr lang="en-US" sz="2800" dirty="0"/>
              <a:t>: total </a:t>
            </a:r>
            <a:r>
              <a:rPr lang="en-US" sz="2800" dirty="0" smtClean="0"/>
              <a:t>volume </a:t>
            </a:r>
            <a:r>
              <a:rPr lang="en-US" sz="2800" dirty="0"/>
              <a:t>condensation rate </a:t>
            </a:r>
            <a:r>
              <a:rPr lang="en-US" sz="2800" dirty="0" smtClean="0"/>
              <a:t>over </a:t>
            </a:r>
            <a:r>
              <a:rPr lang="en-US" sz="2800" dirty="0"/>
              <a:t>surface area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800" i="1" dirty="0"/>
              <a:t>N</a:t>
            </a:r>
            <a:r>
              <a:rPr lang="en-US" sz="2800" dirty="0"/>
              <a:t>: total aerosol number </a:t>
            </a:r>
            <a:r>
              <a:rPr lang="en-US" sz="2800" dirty="0" smtClean="0"/>
              <a:t>concentration </a:t>
            </a:r>
          </a:p>
          <a:p>
            <a:pPr marL="285750" indent="-285750">
              <a:buFont typeface="Arial" charset="0"/>
              <a:buChar char="•"/>
            </a:pPr>
            <a:endParaRPr lang="en-US" sz="2800" dirty="0"/>
          </a:p>
          <a:p>
            <a:pPr marL="285750" indent="-285750">
              <a:buFont typeface="Arial" charset="0"/>
              <a:buChar char="•"/>
            </a:pPr>
            <a:endParaRPr lang="en-US" sz="2800" dirty="0" smtClean="0"/>
          </a:p>
          <a:p>
            <a:pPr marL="285750" indent="-285750">
              <a:buFont typeface="Arial" charset="0"/>
              <a:buChar char="•"/>
            </a:pPr>
            <a:r>
              <a:rPr lang="en-US" sz="2800" dirty="0" err="1" smtClean="0"/>
              <a:t>CAMChem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grpSp>
        <p:nvGrpSpPr>
          <p:cNvPr id="7" name="Group 6"/>
          <p:cNvGrpSpPr/>
          <p:nvPr/>
        </p:nvGrpSpPr>
        <p:grpSpPr>
          <a:xfrm>
            <a:off x="2660909" y="2743201"/>
            <a:ext cx="4371605" cy="869835"/>
            <a:chOff x="2660909" y="2534856"/>
            <a:chExt cx="4371605" cy="869835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/>
            </p:nvPr>
          </p:nvGraphicFramePr>
          <p:xfrm>
            <a:off x="2660909" y="2534856"/>
            <a:ext cx="3709543" cy="579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4" imgW="1625600" imgH="254000" progId="Equation.DSMT4">
                    <p:embed/>
                  </p:oleObj>
                </mc:Choice>
                <mc:Fallback>
                  <p:oleObj name="Equation" r:id="rId4" imgW="16256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60909" y="2534856"/>
                          <a:ext cx="3709543" cy="5796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3570856" y="3066137"/>
              <a:ext cx="34616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condensation     coagulation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126145" y="4710612"/>
            <a:ext cx="2351079" cy="1994178"/>
            <a:chOff x="7366896" y="1630112"/>
            <a:chExt cx="2351079" cy="1994178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0" name="Left Brace 9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283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Condensation Volume Rate over Surface Area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-computed from mode 4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4250" y="2616689"/>
            <a:ext cx="129636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992hPa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859hPa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04582" y="1352697"/>
            <a:ext cx="6076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ch			                           September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903970" y="915522"/>
            <a:ext cx="40788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Volumn_rate</a:t>
            </a:r>
            <a:r>
              <a:rPr lang="en-US" sz="1200" dirty="0"/>
              <a:t>: m^3/</a:t>
            </a:r>
            <a:r>
              <a:rPr lang="en-US" sz="1200" dirty="0" err="1"/>
              <a:t>kmol</a:t>
            </a:r>
            <a:r>
              <a:rPr lang="en-US" sz="1200" dirty="0"/>
              <a:t> air/s</a:t>
            </a:r>
          </a:p>
          <a:p>
            <a:r>
              <a:rPr lang="en-US" sz="1200" dirty="0" err="1"/>
              <a:t>Surface_area</a:t>
            </a:r>
            <a:r>
              <a:rPr lang="en-US" sz="1200" dirty="0"/>
              <a:t>: (#/</a:t>
            </a:r>
            <a:r>
              <a:rPr lang="en-US" sz="1200" dirty="0" err="1"/>
              <a:t>kmol</a:t>
            </a:r>
            <a:r>
              <a:rPr lang="en-US" sz="1200" dirty="0"/>
              <a:t> air)*m^2)</a:t>
            </a:r>
          </a:p>
          <a:p>
            <a:r>
              <a:rPr lang="en-US" sz="1200" dirty="0" err="1"/>
              <a:t>I_cond</a:t>
            </a:r>
            <a:r>
              <a:rPr lang="en-US" sz="1200" dirty="0"/>
              <a:t>: ((m^3/</a:t>
            </a:r>
            <a:r>
              <a:rPr lang="en-US" sz="1200" dirty="0" err="1"/>
              <a:t>kmol</a:t>
            </a:r>
            <a:r>
              <a:rPr lang="en-US" sz="1200" dirty="0"/>
              <a:t> air/s)/((#/</a:t>
            </a:r>
            <a:r>
              <a:rPr lang="en-US" sz="1200" dirty="0" err="1"/>
              <a:t>kmol</a:t>
            </a:r>
            <a:r>
              <a:rPr lang="en-US" sz="1200" dirty="0"/>
              <a:t> air)*m^2))=m/s</a:t>
            </a:r>
          </a:p>
          <a:p>
            <a:endParaRPr lang="en-US" sz="12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8622" y="4230301"/>
            <a:ext cx="4343400" cy="27051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8060" y="4192201"/>
            <a:ext cx="4457700" cy="27432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8192" y="1690005"/>
            <a:ext cx="4356100" cy="28067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4292" y="1735415"/>
            <a:ext cx="4241800" cy="271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863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6461"/>
            <a:ext cx="10515600" cy="1325563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Contribution from Condensation and Coagulation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>
                <a:solidFill>
                  <a:srgbClr val="C00000"/>
                </a:solidFill>
              </a:rPr>
              <a:t>March, </a:t>
            </a:r>
            <a:r>
              <a:rPr lang="en-US" sz="3600" b="1" dirty="0" smtClean="0">
                <a:solidFill>
                  <a:srgbClr val="C00000"/>
                </a:solidFill>
              </a:rPr>
              <a:t>992 </a:t>
            </a:r>
            <a:r>
              <a:rPr lang="en-US" sz="3600" b="1" dirty="0" err="1" smtClean="0">
                <a:solidFill>
                  <a:srgbClr val="C00000"/>
                </a:solidFill>
              </a:rPr>
              <a:t>hPa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38200" y="2511707"/>
            <a:ext cx="181722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ndensation</a:t>
            </a:r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Coagulation</a:t>
            </a:r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b="1" dirty="0" smtClean="0"/>
              <a:t>     Overall </a:t>
            </a:r>
            <a:endParaRPr lang="en-US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8873911" y="2081524"/>
            <a:ext cx="2351079" cy="1994178"/>
            <a:chOff x="7366896" y="1630112"/>
            <a:chExt cx="2351079" cy="1994178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5" name="Left Brace 14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eft Brace 15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8845355" y="4615485"/>
            <a:ext cx="28899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altLang="zh-CN" sz="1400" dirty="0" smtClean="0"/>
              <a:t>Condensation plays a dominating role.</a:t>
            </a:r>
          </a:p>
          <a:p>
            <a:pPr marL="285750" indent="-285750">
              <a:buFont typeface="Arial" charset="0"/>
              <a:buChar char="•"/>
            </a:pPr>
            <a:r>
              <a:rPr lang="en-US" altLang="zh-CN" sz="1400" dirty="0"/>
              <a:t>A</a:t>
            </a:r>
            <a:r>
              <a:rPr lang="en-US" altLang="zh-CN" sz="1400" dirty="0" smtClean="0"/>
              <a:t>ging timescales range from less than one hour to several days.</a:t>
            </a:r>
          </a:p>
        </p:txBody>
      </p:sp>
      <p:sp>
        <p:nvSpPr>
          <p:cNvPr id="3" name="Oval 2"/>
          <p:cNvSpPr/>
          <p:nvPr/>
        </p:nvSpPr>
        <p:spPr>
          <a:xfrm>
            <a:off x="9182485" y="2013996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0191412" y="1981197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Content Placeholder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3144" y="1690688"/>
            <a:ext cx="5640414" cy="506191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582692" y="1536690"/>
            <a:ext cx="1198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CAMChem</a:t>
            </a:r>
            <a:endParaRPr 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400203" y="1546558"/>
            <a:ext cx="2620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PartMC</a:t>
            </a:r>
            <a:r>
              <a:rPr lang="en-US" b="1" dirty="0" smtClean="0"/>
              <a:t> Parameterization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05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838200" y="2511707"/>
            <a:ext cx="181722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ndensation</a:t>
            </a:r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Coagulation</a:t>
            </a:r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b="1" dirty="0" smtClean="0"/>
              <a:t>     Overall </a:t>
            </a:r>
            <a:endParaRPr lang="en-US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8873911" y="2081524"/>
            <a:ext cx="2351079" cy="1994178"/>
            <a:chOff x="7366896" y="1630112"/>
            <a:chExt cx="2351079" cy="1994178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5" name="Left Brace 14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eft Brace 15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8845355" y="4615485"/>
            <a:ext cx="28899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altLang="zh-CN" sz="1400" dirty="0" smtClean="0"/>
              <a:t>Condensation plays a dominating role.</a:t>
            </a:r>
          </a:p>
          <a:p>
            <a:pPr marL="285750" indent="-285750">
              <a:buFont typeface="Arial" charset="0"/>
              <a:buChar char="•"/>
            </a:pPr>
            <a:r>
              <a:rPr lang="en-US" altLang="zh-CN" sz="1400" dirty="0"/>
              <a:t>A</a:t>
            </a:r>
            <a:r>
              <a:rPr lang="en-US" altLang="zh-CN" sz="1400" dirty="0" smtClean="0"/>
              <a:t>ging timescales range from less than one hour to several days.</a:t>
            </a:r>
          </a:p>
        </p:txBody>
      </p:sp>
      <p:sp>
        <p:nvSpPr>
          <p:cNvPr id="3" name="Oval 2"/>
          <p:cNvSpPr/>
          <p:nvPr/>
        </p:nvSpPr>
        <p:spPr>
          <a:xfrm>
            <a:off x="9182485" y="2013996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0191412" y="1981197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Content Placeholder 4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6650" y="1679464"/>
            <a:ext cx="5675680" cy="5080806"/>
          </a:xfrm>
        </p:spPr>
      </p:pic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838200" y="40572"/>
            <a:ext cx="10515600" cy="1325563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Contribution from Condensation and Coagulation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>
                <a:solidFill>
                  <a:srgbClr val="C00000"/>
                </a:solidFill>
              </a:rPr>
              <a:t>March, </a:t>
            </a:r>
            <a:r>
              <a:rPr lang="en-US" sz="3600" b="1" dirty="0" smtClean="0">
                <a:solidFill>
                  <a:srgbClr val="C00000"/>
                </a:solidFill>
              </a:rPr>
              <a:t>857 </a:t>
            </a:r>
            <a:r>
              <a:rPr lang="en-US" sz="3600" b="1" dirty="0" err="1" smtClean="0">
                <a:solidFill>
                  <a:srgbClr val="C00000"/>
                </a:solidFill>
              </a:rPr>
              <a:t>hPa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82692" y="1536690"/>
            <a:ext cx="1198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CAMChem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400203" y="1546558"/>
            <a:ext cx="2620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PartMC</a:t>
            </a:r>
            <a:r>
              <a:rPr lang="en-US" b="1" dirty="0" smtClean="0"/>
              <a:t> Parameterization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26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6461"/>
            <a:ext cx="10515600" cy="1325563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Contribution from Condensation and Coagulation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>
                <a:solidFill>
                  <a:srgbClr val="C00000"/>
                </a:solidFill>
              </a:rPr>
              <a:t>September, </a:t>
            </a:r>
            <a:r>
              <a:rPr lang="en-US" sz="3600" b="1" dirty="0" smtClean="0">
                <a:solidFill>
                  <a:srgbClr val="C00000"/>
                </a:solidFill>
              </a:rPr>
              <a:t>992 </a:t>
            </a:r>
            <a:r>
              <a:rPr lang="en-US" sz="3600" b="1" dirty="0" err="1" smtClean="0">
                <a:solidFill>
                  <a:srgbClr val="C00000"/>
                </a:solidFill>
              </a:rPr>
              <a:t>hPa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38200" y="2511707"/>
            <a:ext cx="181722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ndensation</a:t>
            </a:r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Coagulation</a:t>
            </a:r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b="1" dirty="0" smtClean="0"/>
              <a:t>     Overall 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82692" y="1536690"/>
            <a:ext cx="1198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CAMChem</a:t>
            </a:r>
            <a:endParaRPr 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400203" y="1546558"/>
            <a:ext cx="2620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PartMC</a:t>
            </a:r>
            <a:r>
              <a:rPr lang="en-US" b="1" dirty="0" smtClean="0"/>
              <a:t> Parameterization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3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8894" y="1883197"/>
            <a:ext cx="5490084" cy="4974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96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838200" y="2511707"/>
            <a:ext cx="181722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ndensation</a:t>
            </a:r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Coagulation</a:t>
            </a:r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b="1" dirty="0" smtClean="0"/>
              <a:t>     Overall </a:t>
            </a:r>
            <a:endParaRPr lang="en-US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8873911" y="2081524"/>
            <a:ext cx="2351079" cy="1994178"/>
            <a:chOff x="7366896" y="1630112"/>
            <a:chExt cx="2351079" cy="1994178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5" name="Left Brace 14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eft Brace 15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8845355" y="4615485"/>
            <a:ext cx="28899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altLang="zh-CN" sz="1400" dirty="0" smtClean="0"/>
              <a:t>Condensation plays a dominating role.</a:t>
            </a:r>
          </a:p>
          <a:p>
            <a:pPr marL="285750" indent="-285750">
              <a:buFont typeface="Arial" charset="0"/>
              <a:buChar char="•"/>
            </a:pPr>
            <a:r>
              <a:rPr lang="en-US" altLang="zh-CN" sz="1400" dirty="0"/>
              <a:t>A</a:t>
            </a:r>
            <a:r>
              <a:rPr lang="en-US" altLang="zh-CN" sz="1400" dirty="0" smtClean="0"/>
              <a:t>ging timescales range from less than one hour to several days.</a:t>
            </a:r>
          </a:p>
        </p:txBody>
      </p:sp>
      <p:sp>
        <p:nvSpPr>
          <p:cNvPr id="3" name="Oval 2"/>
          <p:cNvSpPr/>
          <p:nvPr/>
        </p:nvSpPr>
        <p:spPr>
          <a:xfrm>
            <a:off x="9182485" y="2013996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0191412" y="1981197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838200" y="40572"/>
            <a:ext cx="10515600" cy="1325563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Contribution from Condensation and Coagulation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>
                <a:solidFill>
                  <a:srgbClr val="C00000"/>
                </a:solidFill>
              </a:rPr>
              <a:t>September, </a:t>
            </a:r>
            <a:r>
              <a:rPr lang="en-US" sz="3600" b="1" dirty="0" smtClean="0">
                <a:solidFill>
                  <a:srgbClr val="C00000"/>
                </a:solidFill>
              </a:rPr>
              <a:t>857 </a:t>
            </a:r>
            <a:r>
              <a:rPr lang="en-US" sz="3600" b="1" dirty="0" err="1" smtClean="0">
                <a:solidFill>
                  <a:srgbClr val="C00000"/>
                </a:solidFill>
              </a:rPr>
              <a:t>hPa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82692" y="1536690"/>
            <a:ext cx="1198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CAMChem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400203" y="1546558"/>
            <a:ext cx="2620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PartMC</a:t>
            </a:r>
            <a:r>
              <a:rPr lang="en-US" b="1" dirty="0" smtClean="0"/>
              <a:t> Parameterization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35</a:t>
            </a:fld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2589" y="1915890"/>
            <a:ext cx="5317398" cy="4830660"/>
          </a:xfrm>
        </p:spPr>
      </p:pic>
    </p:spTree>
    <p:extLst>
      <p:ext uri="{BB962C8B-B14F-4D97-AF65-F5344CB8AC3E}">
        <p14:creationId xmlns:p14="http://schemas.microsoft.com/office/powerpoint/2010/main" val="831755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838200" y="2511707"/>
            <a:ext cx="181722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ndensation</a:t>
            </a:r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Coagulation</a:t>
            </a:r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b="1" dirty="0" smtClean="0"/>
              <a:t>     Overall </a:t>
            </a:r>
            <a:endParaRPr lang="en-US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8873911" y="2081524"/>
            <a:ext cx="2351079" cy="1994178"/>
            <a:chOff x="7366896" y="1630112"/>
            <a:chExt cx="2351079" cy="1994178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5" name="Left Brace 14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eft Brace 15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8845355" y="4615485"/>
            <a:ext cx="28899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altLang="zh-CN" sz="1400" dirty="0" smtClean="0"/>
              <a:t>Condensation plays a dominating role.</a:t>
            </a:r>
          </a:p>
          <a:p>
            <a:pPr marL="285750" indent="-285750">
              <a:buFont typeface="Arial" charset="0"/>
              <a:buChar char="•"/>
            </a:pPr>
            <a:r>
              <a:rPr lang="en-US" altLang="zh-CN" sz="1400" dirty="0"/>
              <a:t>A</a:t>
            </a:r>
            <a:r>
              <a:rPr lang="en-US" altLang="zh-CN" sz="1400" dirty="0" smtClean="0"/>
              <a:t>ging timescales range from less than one hour to several days.</a:t>
            </a:r>
          </a:p>
        </p:txBody>
      </p:sp>
      <p:sp>
        <p:nvSpPr>
          <p:cNvPr id="3" name="Oval 2"/>
          <p:cNvSpPr/>
          <p:nvPr/>
        </p:nvSpPr>
        <p:spPr>
          <a:xfrm>
            <a:off x="9182485" y="2013996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0191412" y="1981197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838200" y="40572"/>
            <a:ext cx="10515600" cy="1325563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Contribution from Condensation and Coagulation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>
                <a:solidFill>
                  <a:srgbClr val="C00000"/>
                </a:solidFill>
              </a:rPr>
              <a:t>Annual, </a:t>
            </a:r>
            <a:r>
              <a:rPr lang="en-US" sz="3600" b="1" dirty="0" smtClean="0">
                <a:solidFill>
                  <a:srgbClr val="C00000"/>
                </a:solidFill>
              </a:rPr>
              <a:t>992 </a:t>
            </a:r>
            <a:r>
              <a:rPr lang="en-US" sz="3600" b="1" dirty="0" err="1" smtClean="0">
                <a:solidFill>
                  <a:srgbClr val="C00000"/>
                </a:solidFill>
              </a:rPr>
              <a:t>hPa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82692" y="1536690"/>
            <a:ext cx="1198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CAMChem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400203" y="1546558"/>
            <a:ext cx="2620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PartMC</a:t>
            </a:r>
            <a:r>
              <a:rPr lang="en-US" b="1" dirty="0" smtClean="0"/>
              <a:t> Parameterization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36</a:t>
            </a:fld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7139" y="1906021"/>
            <a:ext cx="5362236" cy="4841811"/>
          </a:xfrm>
        </p:spPr>
      </p:pic>
    </p:spTree>
    <p:extLst>
      <p:ext uri="{BB962C8B-B14F-4D97-AF65-F5344CB8AC3E}">
        <p14:creationId xmlns:p14="http://schemas.microsoft.com/office/powerpoint/2010/main" val="2008572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838200" y="2511707"/>
            <a:ext cx="181722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ndensation</a:t>
            </a:r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Coagulation</a:t>
            </a:r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b="1" dirty="0" smtClean="0"/>
              <a:t>     Overall </a:t>
            </a:r>
            <a:endParaRPr lang="en-US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8873911" y="2081524"/>
            <a:ext cx="2351079" cy="1994178"/>
            <a:chOff x="7366896" y="1630112"/>
            <a:chExt cx="2351079" cy="1994178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5" name="Left Brace 14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eft Brace 15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8845355" y="4615485"/>
            <a:ext cx="28899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altLang="zh-CN" sz="1400" dirty="0" smtClean="0"/>
              <a:t>Condensation plays a dominating role.</a:t>
            </a:r>
          </a:p>
          <a:p>
            <a:pPr marL="285750" indent="-285750">
              <a:buFont typeface="Arial" charset="0"/>
              <a:buChar char="•"/>
            </a:pPr>
            <a:r>
              <a:rPr lang="en-US" altLang="zh-CN" sz="1400" dirty="0"/>
              <a:t>A</a:t>
            </a:r>
            <a:r>
              <a:rPr lang="en-US" altLang="zh-CN" sz="1400" dirty="0" smtClean="0"/>
              <a:t>ging timescales range from less than one hour to several days.</a:t>
            </a:r>
          </a:p>
        </p:txBody>
      </p:sp>
      <p:sp>
        <p:nvSpPr>
          <p:cNvPr id="3" name="Oval 2"/>
          <p:cNvSpPr/>
          <p:nvPr/>
        </p:nvSpPr>
        <p:spPr>
          <a:xfrm>
            <a:off x="9182485" y="2013996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0191412" y="1981197"/>
            <a:ext cx="1200006" cy="21427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838200" y="40572"/>
            <a:ext cx="10515600" cy="1325563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Contribution from Condensation and Coagulation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>
                <a:solidFill>
                  <a:srgbClr val="C00000"/>
                </a:solidFill>
              </a:rPr>
              <a:t>Annual, </a:t>
            </a:r>
            <a:r>
              <a:rPr lang="en-US" sz="3600" b="1" dirty="0" smtClean="0">
                <a:solidFill>
                  <a:srgbClr val="C00000"/>
                </a:solidFill>
              </a:rPr>
              <a:t>857 </a:t>
            </a:r>
            <a:r>
              <a:rPr lang="en-US" sz="3600" b="1" dirty="0" err="1" smtClean="0">
                <a:solidFill>
                  <a:srgbClr val="C00000"/>
                </a:solidFill>
              </a:rPr>
              <a:t>hPa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82692" y="1536690"/>
            <a:ext cx="1198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CAMChem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400203" y="1546558"/>
            <a:ext cx="2620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PartMC</a:t>
            </a:r>
            <a:r>
              <a:rPr lang="en-US" b="1" dirty="0" smtClean="0"/>
              <a:t> Parameterization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37</a:t>
            </a:fld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1184" y="1906022"/>
            <a:ext cx="5328263" cy="4941757"/>
          </a:xfrm>
        </p:spPr>
      </p:pic>
    </p:spTree>
    <p:extLst>
      <p:ext uri="{BB962C8B-B14F-4D97-AF65-F5344CB8AC3E}">
        <p14:creationId xmlns:p14="http://schemas.microsoft.com/office/powerpoint/2010/main" val="376291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0099" y="787079"/>
            <a:ext cx="6329039" cy="590887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928937" y="443131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L1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0" y="443131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C00000"/>
                </a:solidFill>
              </a:rPr>
              <a:t>L2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45846" y="3339761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C00000"/>
                </a:solidFill>
              </a:rPr>
              <a:t>L4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25670" y="3339761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L8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38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998002" y="258465"/>
            <a:ext cx="11587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atter Plot of Annual mean aging timescales – 992hPa (Plan </a:t>
            </a:r>
            <a:r>
              <a:rPr lang="en-US" smtClean="0"/>
              <a:t>to do more </a:t>
            </a:r>
            <a:r>
              <a:rPr lang="en-US" dirty="0" smtClean="0"/>
              <a:t>monolayer sensitivity tests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285460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7089" y="64251"/>
            <a:ext cx="9393731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59895" y="107464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L1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26958" y="107464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C00000"/>
                </a:solidFill>
              </a:rPr>
              <a:t>L2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04127" y="3420783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C00000"/>
                </a:solidFill>
              </a:rPr>
              <a:t>L6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83951" y="3420783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L8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042887" y="107464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C00000"/>
                </a:solidFill>
              </a:rPr>
              <a:t>L4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042887" y="4095122"/>
            <a:ext cx="31830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atter Plot of Annual mean aging timescales – 992hPa (Plan </a:t>
            </a:r>
            <a:r>
              <a:rPr lang="en-US" smtClean="0"/>
              <a:t>to do more </a:t>
            </a:r>
            <a:r>
              <a:rPr lang="en-US" dirty="0" smtClean="0"/>
              <a:t>monolayer sensitivity tests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71031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BC emission fi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Time: </a:t>
            </a:r>
          </a:p>
          <a:p>
            <a:pPr lvl="1"/>
            <a:r>
              <a:rPr lang="en-US" dirty="0" smtClean="0"/>
              <a:t>2010-03 and 2010-09</a:t>
            </a:r>
          </a:p>
          <a:p>
            <a:r>
              <a:rPr lang="en-US" dirty="0" smtClean="0"/>
              <a:t>BC surface emissions:</a:t>
            </a:r>
          </a:p>
          <a:p>
            <a:pPr lvl="1"/>
            <a:r>
              <a:rPr lang="en-US" dirty="0" smtClean="0"/>
              <a:t>/glade/p/</a:t>
            </a:r>
            <a:r>
              <a:rPr lang="en-US" dirty="0" err="1" smtClean="0"/>
              <a:t>cesmdata</a:t>
            </a:r>
            <a:r>
              <a:rPr lang="en-US" dirty="0" smtClean="0"/>
              <a:t>/</a:t>
            </a:r>
            <a:r>
              <a:rPr lang="en-US" dirty="0" err="1" smtClean="0"/>
              <a:t>cseg</a:t>
            </a:r>
            <a:r>
              <a:rPr lang="en-US" dirty="0" smtClean="0"/>
              <a:t>/</a:t>
            </a:r>
            <a:r>
              <a:rPr lang="en-US" dirty="0" err="1" smtClean="0"/>
              <a:t>inputdata</a:t>
            </a:r>
            <a:r>
              <a:rPr lang="en-US" dirty="0" smtClean="0"/>
              <a:t>/</a:t>
            </a:r>
            <a:r>
              <a:rPr lang="en-US" dirty="0" err="1" smtClean="0"/>
              <a:t>atm</a:t>
            </a:r>
            <a:r>
              <a:rPr lang="en-US" dirty="0" smtClean="0"/>
              <a:t>/cam/</a:t>
            </a:r>
            <a:r>
              <a:rPr lang="en-US" dirty="0" err="1" smtClean="0"/>
              <a:t>chem</a:t>
            </a:r>
            <a:r>
              <a:rPr lang="en-US" dirty="0" smtClean="0"/>
              <a:t>/</a:t>
            </a:r>
            <a:r>
              <a:rPr lang="en-US" dirty="0" err="1" smtClean="0"/>
              <a:t>trop_mozart_aero</a:t>
            </a:r>
            <a:r>
              <a:rPr lang="en-US" dirty="0" smtClean="0"/>
              <a:t>/</a:t>
            </a:r>
            <a:r>
              <a:rPr lang="en-US" dirty="0" err="1" smtClean="0"/>
              <a:t>emis</a:t>
            </a:r>
            <a:r>
              <a:rPr lang="en-US" dirty="0" smtClean="0"/>
              <a:t>/ar5_mam3_bc_surf_1850-2010_c20100902_v12.nc</a:t>
            </a:r>
          </a:p>
          <a:p>
            <a:pPr lvl="2"/>
            <a:r>
              <a:rPr lang="en-US" dirty="0"/>
              <a:t>agricultural waste burning </a:t>
            </a:r>
            <a:r>
              <a:rPr lang="en-US" dirty="0" smtClean="0"/>
              <a:t>emissions</a:t>
            </a:r>
          </a:p>
          <a:p>
            <a:pPr lvl="2"/>
            <a:r>
              <a:rPr lang="en-US" dirty="0"/>
              <a:t>domestic </a:t>
            </a:r>
            <a:r>
              <a:rPr lang="en-US" dirty="0" smtClean="0"/>
              <a:t>emissions</a:t>
            </a:r>
          </a:p>
          <a:p>
            <a:pPr lvl="2"/>
            <a:r>
              <a:rPr lang="en-US" dirty="0"/>
              <a:t>energy </a:t>
            </a:r>
            <a:r>
              <a:rPr lang="en-US" dirty="0" smtClean="0"/>
              <a:t>emissions</a:t>
            </a:r>
          </a:p>
          <a:p>
            <a:pPr lvl="2"/>
            <a:r>
              <a:rPr lang="en-US" dirty="0"/>
              <a:t>industry </a:t>
            </a:r>
            <a:r>
              <a:rPr lang="en-US" dirty="0" smtClean="0"/>
              <a:t>emissions</a:t>
            </a:r>
          </a:p>
          <a:p>
            <a:pPr lvl="2"/>
            <a:r>
              <a:rPr lang="en-US" dirty="0"/>
              <a:t>transportation </a:t>
            </a:r>
            <a:r>
              <a:rPr lang="en-US" dirty="0" smtClean="0"/>
              <a:t>emissions</a:t>
            </a:r>
          </a:p>
          <a:p>
            <a:pPr lvl="2"/>
            <a:r>
              <a:rPr lang="en-US" dirty="0"/>
              <a:t>waste treatment </a:t>
            </a:r>
            <a:r>
              <a:rPr lang="en-US" dirty="0" smtClean="0"/>
              <a:t>emissions</a:t>
            </a:r>
          </a:p>
          <a:p>
            <a:pPr lvl="2"/>
            <a:r>
              <a:rPr lang="en-US" dirty="0"/>
              <a:t>ship </a:t>
            </a:r>
            <a:r>
              <a:rPr lang="en-US" dirty="0" smtClean="0"/>
              <a:t>emissions</a:t>
            </a:r>
          </a:p>
          <a:p>
            <a:r>
              <a:rPr lang="en-US" dirty="0" smtClean="0"/>
              <a:t>BC elevated emissions</a:t>
            </a:r>
          </a:p>
          <a:p>
            <a:pPr lvl="1"/>
            <a:r>
              <a:rPr lang="en-US" dirty="0"/>
              <a:t>/</a:t>
            </a:r>
            <a:r>
              <a:rPr lang="en-US" dirty="0" smtClean="0"/>
              <a:t>glade/p/</a:t>
            </a:r>
            <a:r>
              <a:rPr lang="en-US" dirty="0" err="1" smtClean="0"/>
              <a:t>cesmdata</a:t>
            </a:r>
            <a:r>
              <a:rPr lang="en-US" dirty="0" smtClean="0"/>
              <a:t>/</a:t>
            </a:r>
            <a:r>
              <a:rPr lang="en-US" dirty="0" err="1" smtClean="0"/>
              <a:t>cseg</a:t>
            </a:r>
            <a:r>
              <a:rPr lang="en-US" dirty="0" smtClean="0"/>
              <a:t>/</a:t>
            </a:r>
            <a:r>
              <a:rPr lang="en-US" dirty="0" err="1" smtClean="0"/>
              <a:t>inputdata</a:t>
            </a:r>
            <a:r>
              <a:rPr lang="en-US" dirty="0" smtClean="0"/>
              <a:t>/</a:t>
            </a:r>
            <a:r>
              <a:rPr lang="en-US" dirty="0" err="1" smtClean="0"/>
              <a:t>atm</a:t>
            </a:r>
            <a:r>
              <a:rPr lang="en-US" dirty="0" smtClean="0"/>
              <a:t>/cam/</a:t>
            </a:r>
            <a:r>
              <a:rPr lang="en-US" dirty="0" err="1" smtClean="0"/>
              <a:t>chem</a:t>
            </a:r>
            <a:r>
              <a:rPr lang="en-US" dirty="0" smtClean="0"/>
              <a:t>/</a:t>
            </a:r>
            <a:r>
              <a:rPr lang="en-US" dirty="0" err="1" smtClean="0"/>
              <a:t>trop_mozart_aero</a:t>
            </a:r>
            <a:r>
              <a:rPr lang="en-US" dirty="0" smtClean="0"/>
              <a:t>/</a:t>
            </a:r>
            <a:r>
              <a:rPr lang="en-US" dirty="0" err="1" smtClean="0"/>
              <a:t>emis</a:t>
            </a:r>
            <a:r>
              <a:rPr lang="en-US" dirty="0" smtClean="0"/>
              <a:t>/ar5_mam3_bc </a:t>
            </a:r>
            <a:r>
              <a:rPr lang="en-US" dirty="0"/>
              <a:t>_elev_1850-2010_c20100902_v12.nc</a:t>
            </a:r>
            <a:endParaRPr lang="en-US" dirty="0" smtClean="0"/>
          </a:p>
          <a:p>
            <a:pPr lvl="1"/>
            <a:r>
              <a:rPr lang="en-US" dirty="0" smtClean="0"/>
              <a:t>BC </a:t>
            </a:r>
            <a:r>
              <a:rPr lang="en-US" dirty="0"/>
              <a:t>forest fire </a:t>
            </a:r>
            <a:r>
              <a:rPr lang="en-US" dirty="0" smtClean="0"/>
              <a:t>emissions:</a:t>
            </a:r>
          </a:p>
          <a:p>
            <a:pPr lvl="2"/>
            <a:r>
              <a:rPr lang="en-US" dirty="0" smtClean="0"/>
              <a:t>IPCC_GriddedBiomassBurningEmissions_BC_decadalmonthlymean1850_v1.nc</a:t>
            </a:r>
          </a:p>
          <a:p>
            <a:pPr lvl="1"/>
            <a:r>
              <a:rPr lang="en-US" dirty="0"/>
              <a:t>BC grass fire </a:t>
            </a:r>
            <a:r>
              <a:rPr lang="en-US" dirty="0" smtClean="0"/>
              <a:t>emissions:</a:t>
            </a:r>
          </a:p>
          <a:p>
            <a:pPr lvl="2"/>
            <a:r>
              <a:rPr lang="en-US" dirty="0" smtClean="0"/>
              <a:t>IPCC_GriddedBiomassBurningEmissions_BC_decadalmonthlymean1850_v1.n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849897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9134" y="0"/>
            <a:ext cx="9393731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59895" y="107464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L1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26958" y="107464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C00000"/>
                </a:solidFill>
              </a:rPr>
              <a:t>L2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04127" y="3420783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C00000"/>
                </a:solidFill>
              </a:rPr>
              <a:t>L6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83951" y="3420783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L8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042887" y="107464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C00000"/>
                </a:solidFill>
              </a:rPr>
              <a:t>L4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042887" y="4095122"/>
            <a:ext cx="31830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atter Plot of Annual mean aging timescales – </a:t>
            </a:r>
            <a:r>
              <a:rPr lang="en-US" dirty="0" smtClean="0"/>
              <a:t>857</a:t>
            </a:r>
            <a:r>
              <a:rPr lang="en-US" dirty="0" smtClean="0"/>
              <a:t>hPa </a:t>
            </a:r>
            <a:r>
              <a:rPr lang="en-US" dirty="0" smtClean="0"/>
              <a:t>(Plan to do more monolayer sensitivity tests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0651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Ongoing task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nsitivity tests using 6 and 12 monolayers, make scatter plots for upper lay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229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BC surface emissions – </a:t>
            </a:r>
            <a:r>
              <a:rPr lang="en-US" b="1" dirty="0">
                <a:solidFill>
                  <a:srgbClr val="C00000"/>
                </a:solidFill>
              </a:rPr>
              <a:t>A</a:t>
            </a:r>
            <a:r>
              <a:rPr lang="en-US" b="1" dirty="0" smtClean="0">
                <a:solidFill>
                  <a:srgbClr val="C00000"/>
                </a:solidFill>
              </a:rPr>
              <a:t>nnual</a:t>
            </a:r>
            <a:r>
              <a:rPr lang="en-US" dirty="0" smtClean="0">
                <a:solidFill>
                  <a:srgbClr val="C00000"/>
                </a:solidFill>
              </a:rPr>
              <a:t> – Surface – year 2010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170" y="2598034"/>
            <a:ext cx="4368800" cy="28067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8551" y="2151063"/>
            <a:ext cx="3436877" cy="388310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6009" y="2151062"/>
            <a:ext cx="3422881" cy="388310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007260" y="6125207"/>
            <a:ext cx="1898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&gt; 60N</a:t>
            </a: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9780642" y="6125205"/>
            <a:ext cx="1898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&gt; 70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84338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902" y="4173003"/>
            <a:ext cx="3700241" cy="2441729"/>
          </a:xfrm>
        </p:spPr>
      </p:pic>
      <p:sp>
        <p:nvSpPr>
          <p:cNvPr id="9" name="TextBox 8"/>
          <p:cNvSpPr txBox="1"/>
          <p:nvPr/>
        </p:nvSpPr>
        <p:spPr>
          <a:xfrm>
            <a:off x="9969500" y="105158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54-879m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121400" y="106508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78-454m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425700" y="105158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-126m</a:t>
            </a:r>
            <a:endParaRPr lang="en-US" dirty="0"/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1123950" y="105316"/>
            <a:ext cx="10515600" cy="1325563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BC elevated emissions – Fire – year 2010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6700" y="2293963"/>
            <a:ext cx="10082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ch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15747" y="4951737"/>
            <a:ext cx="12384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eptember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8181" y="4173004"/>
            <a:ext cx="3726847" cy="24405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9221" y="4173004"/>
            <a:ext cx="3649884" cy="243693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903" y="1617276"/>
            <a:ext cx="3751633" cy="241333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8181" y="1590376"/>
            <a:ext cx="3643935" cy="2440232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4496" y="1530788"/>
            <a:ext cx="3777504" cy="2499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67551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BC </a:t>
            </a:r>
            <a:r>
              <a:rPr lang="en-US" dirty="0" smtClean="0">
                <a:solidFill>
                  <a:srgbClr val="C00000"/>
                </a:solidFill>
              </a:rPr>
              <a:t>elevated emissions – Fire – year 2010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628" y="1709715"/>
            <a:ext cx="4120587" cy="449024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0043" y="1666421"/>
            <a:ext cx="4238585" cy="45335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26106" y="1525049"/>
            <a:ext cx="6829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ch					Septemb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7545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BC </a:t>
            </a:r>
            <a:r>
              <a:rPr lang="en-US" dirty="0">
                <a:solidFill>
                  <a:srgbClr val="C00000"/>
                </a:solidFill>
              </a:rPr>
              <a:t>I</a:t>
            </a:r>
            <a:r>
              <a:rPr lang="en-US" dirty="0" smtClean="0">
                <a:solidFill>
                  <a:srgbClr val="C00000"/>
                </a:solidFill>
              </a:rPr>
              <a:t>nitial Condition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/glade/p/</a:t>
            </a:r>
            <a:r>
              <a:rPr lang="en-US" dirty="0" err="1"/>
              <a:t>cesm</a:t>
            </a:r>
            <a:r>
              <a:rPr lang="en-US" dirty="0"/>
              <a:t>/</a:t>
            </a:r>
            <a:r>
              <a:rPr lang="en-US" dirty="0" err="1"/>
              <a:t>cseg</a:t>
            </a:r>
            <a:r>
              <a:rPr lang="en-US" dirty="0"/>
              <a:t>//</a:t>
            </a:r>
            <a:r>
              <a:rPr lang="en-US" dirty="0" err="1" smtClean="0"/>
              <a:t>inputdata</a:t>
            </a:r>
            <a:r>
              <a:rPr lang="en-US" dirty="0" smtClean="0"/>
              <a:t>/</a:t>
            </a:r>
            <a:r>
              <a:rPr lang="en-US" dirty="0" err="1" smtClean="0"/>
              <a:t>atm</a:t>
            </a:r>
            <a:r>
              <a:rPr lang="en-US" dirty="0" smtClean="0"/>
              <a:t>/cam/</a:t>
            </a:r>
            <a:r>
              <a:rPr lang="en-US" dirty="0" err="1" smtClean="0"/>
              <a:t>inic</a:t>
            </a:r>
            <a:r>
              <a:rPr lang="en-US" dirty="0" smtClean="0"/>
              <a:t>/</a:t>
            </a:r>
            <a:r>
              <a:rPr lang="en-US" dirty="0" err="1" smtClean="0"/>
              <a:t>fv</a:t>
            </a:r>
            <a:r>
              <a:rPr lang="en-US" dirty="0" smtClean="0"/>
              <a:t>/camchem_ic_2008-01-01_1.9x2.5_L56_c110118.nc</a:t>
            </a:r>
          </a:p>
          <a:p>
            <a:endParaRPr lang="en-US" dirty="0"/>
          </a:p>
          <a:p>
            <a:r>
              <a:rPr lang="en-US" dirty="0" smtClean="0"/>
              <a:t>BC does not appear in the initial file when we use offline meteorology, but it does appear in the initial file when we use online meteorolog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2857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Annual BC Mixing Ratio and Relative Differences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12892" y="23241001"/>
            <a:ext cx="7142171" cy="332785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21122" y="26892801"/>
            <a:ext cx="7286278" cy="343479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65292" y="23393401"/>
            <a:ext cx="7142171" cy="332785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3522" y="27045201"/>
            <a:ext cx="7286278" cy="343479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35101" y="1809389"/>
            <a:ext cx="4526604" cy="440042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314937" y="2500132"/>
            <a:ext cx="1446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8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088266" y="4805423"/>
            <a:ext cx="1446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L1-L8)/L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527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44</TotalTime>
  <Words>1171</Words>
  <Application>Microsoft Macintosh PowerPoint</Application>
  <PresentationFormat>Widescreen</PresentationFormat>
  <Paragraphs>354</Paragraphs>
  <Slides>4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7" baseType="lpstr">
      <vt:lpstr>Calibri</vt:lpstr>
      <vt:lpstr>Calibri Light</vt:lpstr>
      <vt:lpstr>宋体</vt:lpstr>
      <vt:lpstr>Arial</vt:lpstr>
      <vt:lpstr>Office Theme</vt:lpstr>
      <vt:lpstr>Equation</vt:lpstr>
      <vt:lpstr>Thesis Outlines</vt:lpstr>
      <vt:lpstr>Plots</vt:lpstr>
      <vt:lpstr>Results</vt:lpstr>
      <vt:lpstr>BC emission files</vt:lpstr>
      <vt:lpstr>BC surface emissions – Annual – Surface – year 2010</vt:lpstr>
      <vt:lpstr>BC elevated emissions – Fire – year 2010</vt:lpstr>
      <vt:lpstr>BC elevated emissions – Fire – year 2010</vt:lpstr>
      <vt:lpstr>BC Initial Conditions</vt:lpstr>
      <vt:lpstr>Annual BC Mixing Ratio and Relative Differences</vt:lpstr>
      <vt:lpstr>Region 1</vt:lpstr>
      <vt:lpstr>Region 2</vt:lpstr>
      <vt:lpstr>Region 3</vt:lpstr>
      <vt:lpstr>Region 4</vt:lpstr>
      <vt:lpstr>Region 5</vt:lpstr>
      <vt:lpstr>Arctic (average over the pole?)</vt:lpstr>
      <vt:lpstr>BC Wet Deposition Flux – happens only in accumulation mode</vt:lpstr>
      <vt:lpstr>BC Dry Deposition Flux</vt:lpstr>
      <vt:lpstr>BC Ratio: Accumulation/Total – 992hPa</vt:lpstr>
      <vt:lpstr>Interstitial Aerosol Diameter – 992hPa, March</vt:lpstr>
      <vt:lpstr>Geometric Mean Diameter - March</vt:lpstr>
      <vt:lpstr>For comparison with SP2 measurements need to focus on diameter range 90 nm - 400 nm</vt:lpstr>
      <vt:lpstr>Geometric Mean Diameter - September</vt:lpstr>
      <vt:lpstr>For comparison with SP2 measurements need to focus on diameter range 90 nm - 400 nm</vt:lpstr>
      <vt:lpstr>Radiative forcing (net solar shortwave – net longwave at the top of the model)---March</vt:lpstr>
      <vt:lpstr>Polar Map for Arctic Region -- March</vt:lpstr>
      <vt:lpstr>Radiative forcing (net solar – net longwave at the top of the model)---September</vt:lpstr>
      <vt:lpstr>Polar Map for Arctic Region -- September</vt:lpstr>
      <vt:lpstr>Annual Radiative Forcing</vt:lpstr>
      <vt:lpstr>PowerPoint Presentation</vt:lpstr>
      <vt:lpstr>Comparison of Aging Timescales from CAMchem and Laura’s Parameterization</vt:lpstr>
      <vt:lpstr>Condensation Volume Rate over Surface Area -computed from mode 4</vt:lpstr>
      <vt:lpstr>Contribution from Condensation and Coagulation March, 992 hPa</vt:lpstr>
      <vt:lpstr>Contribution from Condensation and Coagulation March, 857 hPa</vt:lpstr>
      <vt:lpstr>Contribution from Condensation and Coagulation September, 992 hPa</vt:lpstr>
      <vt:lpstr>Contribution from Condensation and Coagulation September, 857 hPa</vt:lpstr>
      <vt:lpstr>Contribution from Condensation and Coagulation Annual, 992 hPa</vt:lpstr>
      <vt:lpstr>Contribution from Condensation and Coagulation Annual, 857 hPa</vt:lpstr>
      <vt:lpstr>PowerPoint Presentation</vt:lpstr>
      <vt:lpstr>PowerPoint Presentation</vt:lpstr>
      <vt:lpstr>PowerPoint Presentation</vt:lpstr>
      <vt:lpstr>Ongoing task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Microsoft Office User</cp:lastModifiedBy>
  <cp:revision>45</cp:revision>
  <dcterms:created xsi:type="dcterms:W3CDTF">2017-01-02T17:44:50Z</dcterms:created>
  <dcterms:modified xsi:type="dcterms:W3CDTF">2017-02-15T20:55:16Z</dcterms:modified>
</cp:coreProperties>
</file>